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005FF" w:rsidRPr="004005FF" w:rsidRDefault="004005FF" w:rsidP="004005FF">
      <w:pPr>
        <w:tabs>
          <w:tab w:val="left" w:pos="284"/>
          <w:tab w:val="left" w:pos="1460"/>
        </w:tabs>
        <w:ind w:left="284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bookmarkStart w:id="0" w:name="_GoBack"/>
      <w:bookmarkEnd w:id="0"/>
    </w:p>
    <w:p w:rsidR="00FB1024" w:rsidRPr="0064438A" w:rsidRDefault="004005FF" w:rsidP="00576483">
      <w:pPr>
        <w:tabs>
          <w:tab w:val="left" w:pos="1460"/>
        </w:tabs>
        <w:rPr>
          <w:rFonts w:ascii="Times New Roman" w:eastAsiaTheme="minorEastAsia" w:hAnsi="Times New Roman" w:cs="Times New Roman"/>
          <w:b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sz w:val="24"/>
          <w:szCs w:val="24"/>
        </w:rPr>
        <w:t xml:space="preserve">        </w:t>
      </w:r>
      <w:r w:rsidR="00FB1024" w:rsidRPr="0064438A">
        <w:rPr>
          <w:rFonts w:ascii="Times New Roman" w:eastAsiaTheme="minorEastAsia" w:hAnsi="Times New Roman" w:cs="Times New Roman"/>
          <w:b/>
          <w:sz w:val="24"/>
          <w:szCs w:val="24"/>
        </w:rPr>
        <w:t>Часть 2</w:t>
      </w:r>
    </w:p>
    <w:p w:rsidR="00FB1024" w:rsidRPr="004253F0" w:rsidRDefault="00FB1024" w:rsidP="00FB1024">
      <w:pPr>
        <w:pStyle w:val="a3"/>
        <w:numPr>
          <w:ilvl w:val="0"/>
          <w:numId w:val="3"/>
        </w:numPr>
        <w:tabs>
          <w:tab w:val="left" w:pos="1460"/>
        </w:tabs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На основании закона </w:t>
      </w:r>
      <w:proofErr w:type="spellStart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кирхгофа</w:t>
      </w:r>
      <w:proofErr w:type="spellEnd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</w:t>
      </w:r>
      <w:proofErr w:type="spellStart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остаивть</w:t>
      </w:r>
      <w:proofErr w:type="spellEnd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в общем виде систем </w:t>
      </w:r>
      <w:proofErr w:type="spellStart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уравенеий</w:t>
      </w:r>
      <w:proofErr w:type="spellEnd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для расчетов тока во всех ветвях, записав их в двух формула</w:t>
      </w:r>
      <w:proofErr w:type="gramStart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х(</w:t>
      </w:r>
      <w:proofErr w:type="gramEnd"/>
      <w:r w:rsidRPr="004253F0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дифференциальной, комплексной).</w:t>
      </w:r>
    </w:p>
    <w:p w:rsidR="00FB1024" w:rsidRPr="0064438A" w:rsidRDefault="00FB1024" w:rsidP="00FB1024">
      <w:pPr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  <w:r w:rsidRPr="0064438A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br/>
      </w:r>
      <w:r w:rsidRPr="0064438A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Правила </w:t>
      </w:r>
      <w:proofErr w:type="spellStart"/>
      <w:r w:rsidRPr="0064438A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Кирхгоффа</w:t>
      </w:r>
      <w:proofErr w:type="spellEnd"/>
      <w:r w:rsidRPr="0064438A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:</w:t>
      </w:r>
    </w:p>
    <w:p w:rsidR="00FB1024" w:rsidRPr="0064438A" w:rsidRDefault="00FB1024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MS Sans Serif" w:eastAsia="Times New Roman" w:hAnsi="MS Sans Serif" w:cs="MS Sans Serif"/>
          <w:sz w:val="24"/>
          <w:szCs w:val="24"/>
          <w:lang w:eastAsia="ru-RU"/>
        </w:rPr>
      </w:pPr>
      <w:r w:rsidRPr="0064438A">
        <w:rPr>
          <w:rFonts w:ascii="MS Sans Serif" w:eastAsia="Times New Roman" w:hAnsi="MS Sans Serif" w:cs="MS Sans Serif"/>
          <w:noProof/>
          <w:sz w:val="24"/>
          <w:szCs w:val="24"/>
          <w:lang w:eastAsia="ru-RU"/>
        </w:rPr>
        <w:drawing>
          <wp:inline distT="0" distB="0" distL="0" distR="0" wp14:anchorId="0F3CC5C0" wp14:editId="297AFE64">
            <wp:extent cx="3626586" cy="2990850"/>
            <wp:effectExtent l="0" t="0" r="0" b="0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26586" cy="299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Электрическая схема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Исходные данные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=100Ом; 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=0,006Гн; 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С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0,8мкФ; С3=0,4мкФ; 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мплексы </w:t>
      </w:r>
      <w:proofErr w:type="spell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дейсчтвующих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начений ЭДС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=-120 В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3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=120 В;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=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20 В;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ем сопротивления ветвей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=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(</w:t>
      </w:r>
      <w:proofErr w:type="gramEnd"/>
      <w:r w:rsidRPr="0064438A">
        <w:rPr>
          <w:rFonts w:ascii="Symbol" w:eastAsia="Times New Roman" w:hAnsi="Symbol" w:cs="Symbol"/>
          <w:sz w:val="24"/>
          <w:szCs w:val="24"/>
          <w:lang w:val="en-US" w:eastAsia="ru-RU"/>
        </w:rPr>
        <w:t>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-1/(</w:t>
      </w:r>
      <w:r w:rsidRPr="0064438A">
        <w:rPr>
          <w:rFonts w:ascii="Symbol" w:eastAsia="Times New Roman" w:hAnsi="Symbol" w:cs="Symbol"/>
          <w:sz w:val="24"/>
          <w:szCs w:val="24"/>
          <w:lang w:val="en-US" w:eastAsia="ru-RU"/>
        </w:rPr>
        <w:t>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))=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(2,513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4·0,006-1/(2,513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4·0,8·10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6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))=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01,1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Ом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=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=100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Ом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= -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1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/(</w:t>
      </w:r>
      <w:proofErr w:type="gramEnd"/>
      <w:r w:rsidRPr="0064438A">
        <w:rPr>
          <w:rFonts w:ascii="Symbol" w:eastAsia="Times New Roman" w:hAnsi="Symbol" w:cs="Symbol"/>
          <w:sz w:val="24"/>
          <w:szCs w:val="24"/>
          <w:lang w:val="en-US" w:eastAsia="ru-RU"/>
        </w:rPr>
        <w:t>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= -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1/(25130·0,4·10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6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)=-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99,47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Ом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пишем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І-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е правило Кирхгоффа для узла 1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-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3=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ем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І-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о Кирхгоффа для контуров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ур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: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I2·Z2+I1·Z1=-E2 + E1=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ур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І: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3·Z3+I2·Z2=E3+E2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ставим числовые данные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=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01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,1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1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+-100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=-120-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2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00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+-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99,47·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3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=120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2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м этой системы будут следующие токи в ветвях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=-1,168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,206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=-0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,01866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0,01926 А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3=-1,187+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  <w:proofErr w:type="gramStart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,225</w:t>
      </w:r>
      <w:proofErr w:type="gram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4438A" w:rsidRDefault="0064438A" w:rsidP="0064438A">
      <w:pPr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64438A" w:rsidRDefault="00FB1024" w:rsidP="0064438A">
      <w:pPr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а Кирхгоффа в дифференциальной форме:</w:t>
      </w:r>
    </w:p>
    <w:p w:rsidR="00FB1024" w:rsidRPr="0064438A" w:rsidRDefault="00FB1024" w:rsidP="0064438A">
      <w:pPr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Запишем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 xml:space="preserve"> І-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е правило Кирхгоффа для узла 1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1+</w:t>
      </w:r>
      <w:proofErr w:type="spellStart"/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2-</w:t>
      </w:r>
      <w:proofErr w:type="spellStart"/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proofErr w:type="spellEnd"/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3=0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пишем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І-</w:t>
      </w: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авило Кирхгоффа для контуров: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ур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: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64438A">
        <w:rPr>
          <w:rFonts w:ascii="Times New Roman" w:eastAsia="Times New Roman" w:hAnsi="Times New Roman" w:cs="Times New Roman"/>
          <w:position w:val="-30"/>
          <w:sz w:val="24"/>
          <w:szCs w:val="24"/>
          <w:lang w:val="uk-UA" w:eastAsia="ru-RU"/>
        </w:rPr>
        <w:object w:dxaOrig="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.75pt" o:ole="">
            <v:imagedata r:id="rId8" o:title=""/>
          </v:shape>
          <o:OLEObject Type="Embed" ProgID="Equation.DSMT4" ShapeID="_x0000_i1025" DrawAspect="Content" ObjectID="_1450859432" r:id="rId9"/>
        </w:object>
      </w:r>
      <w:r w:rsidRPr="0064438A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760" w:dyaOrig="620">
          <v:shape id="_x0000_i1026" type="#_x0000_t75" style="width:38.25pt;height:30.75pt" o:ole="">
            <v:imagedata r:id="rId10" o:title=""/>
          </v:shape>
          <o:OLEObject Type="Embed" ProgID="Equation.DSMT4" ShapeID="_x0000_i1026" DrawAspect="Content" ObjectID="_1450859433" r:id="rId11"/>
        </w:objec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·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-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2 + 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</w:t>
      </w:r>
    </w:p>
    <w:p w:rsidR="00FB1024" w:rsidRPr="0064438A" w:rsidRDefault="00FB1024" w:rsidP="0064438A">
      <w:pPr>
        <w:autoSpaceDE w:val="0"/>
        <w:autoSpaceDN w:val="0"/>
        <w:adjustRightInd w:val="0"/>
        <w:spacing w:after="0" w:line="240" w:lineRule="auto"/>
        <w:ind w:left="142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64438A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ур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І: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64438A">
        <w:rPr>
          <w:rFonts w:ascii="Times New Roman" w:eastAsia="Times New Roman" w:hAnsi="Times New Roman" w:cs="Times New Roman"/>
          <w:position w:val="-30"/>
          <w:sz w:val="24"/>
          <w:szCs w:val="24"/>
          <w:lang w:val="uk-UA" w:eastAsia="ru-RU"/>
        </w:rPr>
        <w:object w:dxaOrig="859" w:dyaOrig="680">
          <v:shape id="_x0000_i1027" type="#_x0000_t75" style="width:42.75pt;height:33.75pt" o:ole="">
            <v:imagedata r:id="rId12" o:title=""/>
          </v:shape>
          <o:OLEObject Type="Embed" ProgID="Equation.DSMT4" ShapeID="_x0000_i1027" DrawAspect="Content" ObjectID="_1450859434" r:id="rId13"/>
        </w:objec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 xml:space="preserve"> i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·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R</w:t>
      </w:r>
      <w:r w:rsidRPr="0064438A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 xml:space="preserve">2 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= 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3+</w:t>
      </w:r>
      <w:r w:rsidRPr="0064438A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e</w:t>
      </w:r>
      <w:r w:rsidRPr="0064438A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2</w:t>
      </w:r>
    </w:p>
    <w:p w:rsidR="00FB1024" w:rsidRDefault="00FB1024" w:rsidP="0064438A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4005FF" w:rsidRDefault="004005FF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</w:pPr>
    </w:p>
    <w:p w:rsidR="00FB1024" w:rsidRPr="0064438A" w:rsidRDefault="00FB1024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4438A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 xml:space="preserve">Метод </w:t>
      </w:r>
      <w:proofErr w:type="spellStart"/>
      <w:r w:rsidRPr="0064438A">
        <w:rPr>
          <w:rFonts w:ascii="Times New Roman" w:eastAsia="Times New Roman" w:hAnsi="Times New Roman" w:cs="Times New Roman"/>
          <w:b/>
          <w:sz w:val="24"/>
          <w:szCs w:val="24"/>
          <w:lang w:val="uk-UA" w:eastAsia="ru-RU"/>
        </w:rPr>
        <w:t>контурн</w:t>
      </w:r>
      <w:r w:rsidRPr="006443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ых</w:t>
      </w:r>
      <w:proofErr w:type="spellEnd"/>
      <w:r w:rsidRPr="0064438A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токов:</w:t>
      </w:r>
    </w:p>
    <w:p w:rsidR="00FB1024" w:rsidRPr="00FB1024" w:rsidRDefault="00FB1024" w:rsidP="00FB102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B1024" w:rsidRPr="00FB1024" w:rsidRDefault="00FB1024" w:rsidP="00FB1024">
      <w:pPr>
        <w:autoSpaceDE w:val="0"/>
        <w:autoSpaceDN w:val="0"/>
        <w:adjustRightInd w:val="0"/>
        <w:spacing w:after="0" w:line="240" w:lineRule="auto"/>
        <w:jc w:val="center"/>
        <w:rPr>
          <w:rFonts w:ascii="MS Sans Serif" w:eastAsia="Times New Roman" w:hAnsi="MS Sans Serif" w:cs="MS Sans Serif"/>
          <w:sz w:val="16"/>
          <w:szCs w:val="16"/>
          <w:lang w:eastAsia="ru-RU"/>
        </w:rPr>
      </w:pPr>
      <w:r>
        <w:rPr>
          <w:rFonts w:ascii="MS Sans Serif" w:eastAsia="Times New Roman" w:hAnsi="MS Sans Serif" w:cs="MS Sans Serif"/>
          <w:noProof/>
          <w:sz w:val="16"/>
          <w:szCs w:val="16"/>
          <w:lang w:eastAsia="ru-RU"/>
        </w:rPr>
        <w:drawing>
          <wp:inline distT="0" distB="0" distL="0" distR="0">
            <wp:extent cx="3784600" cy="3121164"/>
            <wp:effectExtent l="0" t="0" r="6350" b="317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6620" cy="3122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е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ем контурные уравнения: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нтур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: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·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2·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2=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Контур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>ІІ: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uk-UA" w:eastAsia="ru-RU"/>
        </w:rPr>
        <w:tab/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11·Z21+I22·Z22=E22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Сопротивление контуров: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=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=100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0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,1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м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2=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=-100 Ом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1=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=-100 Ом</w:t>
      </w:r>
    </w:p>
    <w:p w:rsidR="0064438A" w:rsidRPr="004253F0" w:rsidRDefault="00FB1024" w:rsidP="004253F0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2=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3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=100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99</w:t>
      </w:r>
      <w:proofErr w:type="gramStart"/>
      <w:r w:rsid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,47</w:t>
      </w:r>
      <w:proofErr w:type="gramEnd"/>
      <w:r w:rsid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м</w:t>
      </w:r>
    </w:p>
    <w:p w:rsidR="0064438A" w:rsidRPr="004253F0" w:rsidRDefault="0064438A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ЭДС в контурах: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= 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 +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=-120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20 В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2=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 +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=120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20 В</w:t>
      </w:r>
    </w:p>
    <w:p w:rsidR="0064438A" w:rsidRPr="004253F0" w:rsidRDefault="0064438A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Подставим числовые данные: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00+j10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1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·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1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-100·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2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-120-j120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-100·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(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00-j99,47)·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22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120+j120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11=-1,168+j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206</w:t>
      </w:r>
      <w:proofErr w:type="gramEnd"/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22=-1,187+j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225</w:t>
      </w:r>
      <w:proofErr w:type="gramEnd"/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1= I11=-1,168+j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206</w:t>
      </w:r>
      <w:proofErr w:type="gramEnd"/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2=-I11+I22=-0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01866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+j0,01926</w:t>
      </w:r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3= I22=-1,187+j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225</w:t>
      </w:r>
      <w:proofErr w:type="gramEnd"/>
    </w:p>
    <w:p w:rsidR="00FB1024" w:rsidRPr="004253F0" w:rsidRDefault="00FB10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</w:p>
    <w:p w:rsidR="004005FF" w:rsidRPr="00B429FE" w:rsidRDefault="004005FF" w:rsidP="0064438A">
      <w:pPr>
        <w:spacing w:after="0" w:line="240" w:lineRule="auto"/>
        <w:ind w:left="284"/>
        <w:jc w:val="center"/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</w:pPr>
    </w:p>
    <w:p w:rsidR="001D3224" w:rsidRDefault="001D3224" w:rsidP="004005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од эквивалентного генератора:</w:t>
      </w:r>
    </w:p>
    <w:p w:rsidR="004005FF" w:rsidRPr="004253F0" w:rsidRDefault="004005FF" w:rsidP="004005F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1D3224" w:rsidRPr="004253F0" w:rsidRDefault="001D3224" w:rsidP="0064438A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считаем этим методом ток в первой ветви.</w:t>
      </w:r>
    </w:p>
    <w:p w:rsidR="001D3224" w:rsidRPr="004253F0" w:rsidRDefault="001D3224" w:rsidP="0064438A">
      <w:pPr>
        <w:spacing w:after="0" w:line="240" w:lineRule="auto"/>
        <w:ind w:left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Для этого найдем сначала напряжение эквивалентного генератора </w:t>
      </w:r>
      <w:proofErr w:type="spell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xx</w:t>
      </w:r>
      <w:proofErr w:type="spell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1D3224" w:rsidRPr="001D3224" w:rsidRDefault="001D3224" w:rsidP="001D3224">
      <w:pPr>
        <w:autoSpaceDE w:val="0"/>
        <w:autoSpaceDN w:val="0"/>
        <w:adjustRightInd w:val="0"/>
        <w:spacing w:after="0" w:line="240" w:lineRule="auto"/>
        <w:jc w:val="center"/>
        <w:rPr>
          <w:rFonts w:ascii="MS Sans Serif" w:eastAsia="Times New Roman" w:hAnsi="MS Sans Serif" w:cs="MS Sans Serif"/>
          <w:sz w:val="16"/>
          <w:szCs w:val="16"/>
          <w:lang w:eastAsia="ru-RU"/>
        </w:rPr>
      </w:pPr>
      <w:r>
        <w:rPr>
          <w:rFonts w:ascii="MS Sans Serif" w:eastAsia="Times New Roman" w:hAnsi="MS Sans Serif" w:cs="MS Sans Serif"/>
          <w:noProof/>
          <w:sz w:val="16"/>
          <w:szCs w:val="16"/>
          <w:lang w:eastAsia="ru-RU"/>
        </w:rPr>
        <w:drawing>
          <wp:inline distT="0" distB="0" distL="0" distR="0">
            <wp:extent cx="4133850" cy="3181067"/>
            <wp:effectExtent l="0" t="0" r="0" b="635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1810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этого найдем ток в контуре методом контурных токов: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Исходные данные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R</w:t>
      </w:r>
      <w:r w:rsidRPr="001D3224">
        <w:rPr>
          <w:rFonts w:ascii="Times New Roman" w:eastAsia="Times New Roman" w:hAnsi="Times New Roman" w:cs="Times New Roman"/>
          <w:sz w:val="16"/>
          <w:szCs w:val="16"/>
          <w:lang w:eastAsia="ru-RU"/>
        </w:rPr>
        <w:t>2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00Ом; 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r w:rsidRPr="001D3224">
        <w:rPr>
          <w:rFonts w:ascii="Times New Roman" w:eastAsia="Times New Roman" w:hAnsi="Times New Roman" w:cs="Times New Roman"/>
          <w:sz w:val="16"/>
          <w:szCs w:val="16"/>
          <w:lang w:eastAsia="ru-RU"/>
        </w:rPr>
        <w:t>3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4мкФ; 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1D3224">
        <w:rPr>
          <w:rFonts w:ascii="Times New Roman" w:eastAsia="Times New Roman" w:hAnsi="Times New Roman" w:cs="Times New Roman"/>
          <w:sz w:val="16"/>
          <w:szCs w:val="16"/>
          <w:lang w:eastAsia="ru-RU"/>
        </w:rPr>
        <w:t>2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 </w:t>
      </w:r>
      <w:r w:rsidRPr="001D322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j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20 В; </w:t>
      </w:r>
      <w:r w:rsidRPr="001D322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E</w:t>
      </w:r>
      <w:r w:rsidRPr="001D3224">
        <w:rPr>
          <w:rFonts w:ascii="Times New Roman" w:eastAsia="Times New Roman" w:hAnsi="Times New Roman" w:cs="Times New Roman"/>
          <w:sz w:val="16"/>
          <w:szCs w:val="16"/>
          <w:lang w:eastAsia="ru-RU"/>
        </w:rPr>
        <w:t>3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=120 В;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16"/>
          <w:szCs w:val="16"/>
          <w:lang w:eastAsia="ru-RU"/>
        </w:rPr>
      </w:pP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считаем сопротивления ветвей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2=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 -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·1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/(</w:t>
      </w:r>
      <w:proofErr w:type="gramEnd"/>
      <w:r w:rsidRPr="004253F0">
        <w:rPr>
          <w:rFonts w:ascii="Symbol" w:eastAsia="Times New Roman" w:hAnsi="Symbol" w:cs="Symbol"/>
          <w:sz w:val="24"/>
          <w:szCs w:val="24"/>
          <w:lang w:val="en-US" w:eastAsia="ru-RU"/>
        </w:rPr>
        <w:t>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·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3)=100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·-1/(2,513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4·0,4·10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-6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)=100-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99,47 Ом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Запишем контурное уравнение: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·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=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Где сопротивление контура: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lastRenderedPageBreak/>
        <w:t>Z11=Z2=100-j99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47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 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Ом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11= (E2+E3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=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120+j120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(100-j99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,47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)·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 w:eastAsia="ru-RU"/>
        </w:rPr>
        <w:t>11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=120+j120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=0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,003186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,203 А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Ток в замкнутом контуре: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=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1=0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,003186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,203 А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Падение напряжения на ЭДС Е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сопротивлении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: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U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–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I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R</w:t>
      </w:r>
      <w:r w:rsidRPr="004253F0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2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=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120 – (0</w:t>
      </w:r>
      <w:proofErr w:type="gramStart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,003186</w:t>
      </w:r>
      <w:proofErr w:type="gramEnd"/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+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,203)·100 = – 0,3186 –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j</w:t>
      </w: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·1083  </w:t>
      </w:r>
      <w:r w:rsidRPr="004253F0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B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дем внутреннее сопротивление генератора:</w:t>
      </w:r>
    </w:p>
    <w:p w:rsidR="001D3224" w:rsidRPr="004253F0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4253F0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 этого рассмотрим схему:</w:t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ind w:left="284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D3224" w:rsidRPr="001D3224" w:rsidRDefault="001D3224" w:rsidP="001D3224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495550" cy="2298700"/>
            <wp:effectExtent l="0" t="0" r="0" b="635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229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position w:val="-60"/>
          <w:sz w:val="16"/>
          <w:szCs w:val="16"/>
          <w:lang w:eastAsia="ru-RU"/>
        </w:rPr>
        <w:object w:dxaOrig="7460" w:dyaOrig="1320">
          <v:shape id="_x0000_i1028" type="#_x0000_t75" style="width:372.75pt;height:66pt" o:ole="">
            <v:imagedata r:id="rId17" o:title=""/>
          </v:shape>
          <o:OLEObject Type="Embed" ProgID="Equation.DSMT4" ShapeID="_x0000_i1028" DrawAspect="Content" ObjectID="_1450859435" r:id="rId18"/>
        </w:object>
      </w:r>
      <w:r w:rsidRPr="001D3224">
        <w:rPr>
          <w:rFonts w:ascii="Times New Roman" w:eastAsia="Times New Roman" w:hAnsi="Times New Roman" w:cs="Times New Roman"/>
          <w:sz w:val="16"/>
          <w:szCs w:val="16"/>
          <w:lang w:eastAsia="ru-RU"/>
        </w:rPr>
        <w:t xml:space="preserve"> 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Ом</w:t>
      </w:r>
    </w:p>
    <w:p w:rsidR="001D3224" w:rsidRPr="001D3224" w:rsidRDefault="001D3224" w:rsidP="001D322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перь найдем ток </w:t>
      </w:r>
      <w:r w:rsidRPr="001D32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>І</w:t>
      </w:r>
      <w:r w:rsidRPr="001D3224">
        <w:rPr>
          <w:rFonts w:ascii="Times New Roman" w:eastAsia="Times New Roman" w:hAnsi="Times New Roman" w:cs="Times New Roman"/>
          <w:sz w:val="28"/>
          <w:szCs w:val="28"/>
          <w:vertAlign w:val="subscript"/>
          <w:lang w:val="uk-UA" w:eastAsia="ru-RU"/>
        </w:rPr>
        <w:t>1</w:t>
      </w:r>
      <w:proofErr w:type="gramStart"/>
      <w:r w:rsidRPr="001D3224">
        <w:rPr>
          <w:rFonts w:ascii="Times New Roman" w:eastAsia="Times New Roman" w:hAnsi="Times New Roman" w:cs="Times New Roman"/>
          <w:sz w:val="28"/>
          <w:szCs w:val="28"/>
          <w:lang w:val="uk-UA" w:eastAsia="ru-RU"/>
        </w:rPr>
        <w:t xml:space="preserve"> </w: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proofErr w:type="gramEnd"/>
    </w:p>
    <w:p w:rsidR="001D3224" w:rsidRPr="001D3224" w:rsidRDefault="001D3224" w:rsidP="0064438A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1D3224">
        <w:rPr>
          <w:rFonts w:ascii="Times New Roman" w:eastAsia="Times New Roman" w:hAnsi="Times New Roman" w:cs="Times New Roman"/>
          <w:position w:val="-58"/>
          <w:sz w:val="28"/>
          <w:szCs w:val="28"/>
          <w:lang w:val="en-US" w:eastAsia="ru-RU"/>
        </w:rPr>
        <w:object w:dxaOrig="7440" w:dyaOrig="999">
          <v:shape id="_x0000_i1029" type="#_x0000_t75" style="width:372pt;height:50.25pt" o:ole="">
            <v:imagedata r:id="rId19" o:title=""/>
          </v:shape>
          <o:OLEObject Type="Embed" ProgID="Equation.DSMT4" ShapeID="_x0000_i1029" DrawAspect="Content" ObjectID="_1450859436" r:id="rId20"/>
        </w:object>
      </w:r>
      <w:r w:rsidRPr="001D32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1D322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</w:p>
    <w:p w:rsidR="001D3224" w:rsidRPr="001D3224" w:rsidRDefault="001D3224" w:rsidP="001D3224">
      <w:pPr>
        <w:autoSpaceDE w:val="0"/>
        <w:autoSpaceDN w:val="0"/>
        <w:adjustRightInd w:val="0"/>
        <w:spacing w:after="0" w:line="240" w:lineRule="auto"/>
        <w:rPr>
          <w:rFonts w:ascii="MS Sans Serif" w:eastAsia="Times New Roman" w:hAnsi="MS Sans Serif" w:cs="MS Sans Serif"/>
          <w:sz w:val="28"/>
          <w:szCs w:val="28"/>
          <w:lang w:eastAsia="ru-RU"/>
        </w:rPr>
      </w:pPr>
    </w:p>
    <w:p w:rsidR="00FB1024" w:rsidRPr="00FB1024" w:rsidRDefault="00FB1024" w:rsidP="00FB1024">
      <w:pPr>
        <w:autoSpaceDE w:val="0"/>
        <w:autoSpaceDN w:val="0"/>
        <w:adjustRightInd w:val="0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FB1024" w:rsidRPr="00FB1024" w:rsidRDefault="00FB1024" w:rsidP="00FB1024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</w:pPr>
    </w:p>
    <w:p w:rsidR="00FB1024" w:rsidRPr="00FB1024" w:rsidRDefault="00FB1024" w:rsidP="00FB1024">
      <w:pPr>
        <w:pStyle w:val="a3"/>
        <w:tabs>
          <w:tab w:val="left" w:pos="1460"/>
        </w:tabs>
        <w:rPr>
          <w:rFonts w:ascii="Times New Roman" w:eastAsiaTheme="minorEastAsia" w:hAnsi="Times New Roman" w:cs="Times New Roman"/>
          <w:b/>
          <w:sz w:val="24"/>
          <w:szCs w:val="24"/>
          <w:lang w:val="en-US"/>
        </w:rPr>
      </w:pPr>
    </w:p>
    <w:p w:rsidR="00FB1024" w:rsidRPr="00FB1024" w:rsidRDefault="00FB1024" w:rsidP="00576483">
      <w:pPr>
        <w:tabs>
          <w:tab w:val="left" w:pos="1460"/>
        </w:tabs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4B003E" w:rsidRPr="00FB1024" w:rsidRDefault="004B003E" w:rsidP="00576483">
      <w:pPr>
        <w:tabs>
          <w:tab w:val="left" w:pos="1460"/>
        </w:tabs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p w:rsidR="001D07BA" w:rsidRPr="00FB1024" w:rsidRDefault="001D07BA" w:rsidP="00576483">
      <w:pPr>
        <w:tabs>
          <w:tab w:val="left" w:pos="1460"/>
        </w:tabs>
        <w:rPr>
          <w:rFonts w:ascii="Times New Roman" w:eastAsiaTheme="minorEastAsia" w:hAnsi="Times New Roman" w:cs="Times New Roman"/>
          <w:sz w:val="28"/>
          <w:szCs w:val="28"/>
          <w:lang w:val="en-US"/>
        </w:rPr>
      </w:pPr>
    </w:p>
    <w:sectPr w:rsidR="001D07BA" w:rsidRPr="00FB1024" w:rsidSect="00596D50">
      <w:pgSz w:w="11906" w:h="16838"/>
      <w:pgMar w:top="851" w:right="851" w:bottom="851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Sans Serif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6E1729"/>
    <w:multiLevelType w:val="hybridMultilevel"/>
    <w:tmpl w:val="6D2801DA"/>
    <w:lvl w:ilvl="0" w:tplc="493276D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37218B"/>
    <w:multiLevelType w:val="hybridMultilevel"/>
    <w:tmpl w:val="B40CD834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2179CA"/>
    <w:multiLevelType w:val="hybridMultilevel"/>
    <w:tmpl w:val="55AE842E"/>
    <w:lvl w:ilvl="0" w:tplc="B6428D90">
      <w:start w:val="6"/>
      <w:numFmt w:val="decimal"/>
      <w:lvlText w:val="%1)"/>
      <w:lvlJc w:val="left"/>
      <w:pPr>
        <w:ind w:left="135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96D50"/>
    <w:rsid w:val="00063524"/>
    <w:rsid w:val="000C06BE"/>
    <w:rsid w:val="001164DF"/>
    <w:rsid w:val="0017625D"/>
    <w:rsid w:val="001873FF"/>
    <w:rsid w:val="001A014D"/>
    <w:rsid w:val="001A4A0C"/>
    <w:rsid w:val="001A76E2"/>
    <w:rsid w:val="001C3714"/>
    <w:rsid w:val="001C6328"/>
    <w:rsid w:val="001D07BA"/>
    <w:rsid w:val="001D2C3C"/>
    <w:rsid w:val="001D3224"/>
    <w:rsid w:val="001F175E"/>
    <w:rsid w:val="00201345"/>
    <w:rsid w:val="00220F45"/>
    <w:rsid w:val="002326FC"/>
    <w:rsid w:val="002650D1"/>
    <w:rsid w:val="0029426D"/>
    <w:rsid w:val="00314BC8"/>
    <w:rsid w:val="00341625"/>
    <w:rsid w:val="003608BE"/>
    <w:rsid w:val="004005FF"/>
    <w:rsid w:val="004253F0"/>
    <w:rsid w:val="00435D8D"/>
    <w:rsid w:val="00461EDA"/>
    <w:rsid w:val="00491BC2"/>
    <w:rsid w:val="004B003E"/>
    <w:rsid w:val="004C7713"/>
    <w:rsid w:val="004D24CD"/>
    <w:rsid w:val="004E6280"/>
    <w:rsid w:val="00507B0A"/>
    <w:rsid w:val="00570AA1"/>
    <w:rsid w:val="00576483"/>
    <w:rsid w:val="00581783"/>
    <w:rsid w:val="00596D50"/>
    <w:rsid w:val="005B1A10"/>
    <w:rsid w:val="005B508B"/>
    <w:rsid w:val="005C164B"/>
    <w:rsid w:val="005E1E51"/>
    <w:rsid w:val="0064438A"/>
    <w:rsid w:val="00705911"/>
    <w:rsid w:val="00717ED6"/>
    <w:rsid w:val="007269EC"/>
    <w:rsid w:val="0073022B"/>
    <w:rsid w:val="007614CE"/>
    <w:rsid w:val="007C5475"/>
    <w:rsid w:val="007F662D"/>
    <w:rsid w:val="00811A2C"/>
    <w:rsid w:val="0085357C"/>
    <w:rsid w:val="00854CDF"/>
    <w:rsid w:val="00854F72"/>
    <w:rsid w:val="00874629"/>
    <w:rsid w:val="00885205"/>
    <w:rsid w:val="008D2CF0"/>
    <w:rsid w:val="008E73FE"/>
    <w:rsid w:val="009045F6"/>
    <w:rsid w:val="009304E7"/>
    <w:rsid w:val="00947129"/>
    <w:rsid w:val="00993653"/>
    <w:rsid w:val="00A04FE8"/>
    <w:rsid w:val="00A32C90"/>
    <w:rsid w:val="00A43918"/>
    <w:rsid w:val="00A53316"/>
    <w:rsid w:val="00A672D5"/>
    <w:rsid w:val="00AB391F"/>
    <w:rsid w:val="00AC750A"/>
    <w:rsid w:val="00AD66E9"/>
    <w:rsid w:val="00AF0C1E"/>
    <w:rsid w:val="00AF1955"/>
    <w:rsid w:val="00B0660C"/>
    <w:rsid w:val="00B06AE8"/>
    <w:rsid w:val="00B33D15"/>
    <w:rsid w:val="00B429FE"/>
    <w:rsid w:val="00B515F5"/>
    <w:rsid w:val="00B57632"/>
    <w:rsid w:val="00B64C78"/>
    <w:rsid w:val="00B668AB"/>
    <w:rsid w:val="00B740F2"/>
    <w:rsid w:val="00B96C7A"/>
    <w:rsid w:val="00BA4E34"/>
    <w:rsid w:val="00BB58E7"/>
    <w:rsid w:val="00BD09A2"/>
    <w:rsid w:val="00BE47C7"/>
    <w:rsid w:val="00BE7AFF"/>
    <w:rsid w:val="00C15DF3"/>
    <w:rsid w:val="00C2088A"/>
    <w:rsid w:val="00C42EC0"/>
    <w:rsid w:val="00C815E1"/>
    <w:rsid w:val="00C908DA"/>
    <w:rsid w:val="00CA06F6"/>
    <w:rsid w:val="00CE6937"/>
    <w:rsid w:val="00D15045"/>
    <w:rsid w:val="00D653C3"/>
    <w:rsid w:val="00D73626"/>
    <w:rsid w:val="00DC0E60"/>
    <w:rsid w:val="00DF3F96"/>
    <w:rsid w:val="00E027A7"/>
    <w:rsid w:val="00E13898"/>
    <w:rsid w:val="00E36443"/>
    <w:rsid w:val="00E37B04"/>
    <w:rsid w:val="00E60B04"/>
    <w:rsid w:val="00E72E1E"/>
    <w:rsid w:val="00F40F2E"/>
    <w:rsid w:val="00F6496C"/>
    <w:rsid w:val="00F87989"/>
    <w:rsid w:val="00FB1024"/>
    <w:rsid w:val="00FB47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1A2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D66E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6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D66E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11A2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AD66E9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AD6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AD66E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image" Target="media/image9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35CBEAB-1585-457D-AA5E-37AFDC0C45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381</Words>
  <Characters>2174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оля</cp:lastModifiedBy>
  <cp:revision>2</cp:revision>
  <cp:lastPrinted>2014-01-08T16:31:00Z</cp:lastPrinted>
  <dcterms:created xsi:type="dcterms:W3CDTF">2014-01-10T07:44:00Z</dcterms:created>
  <dcterms:modified xsi:type="dcterms:W3CDTF">2014-01-10T07:44:00Z</dcterms:modified>
</cp:coreProperties>
</file>